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6" r:id="rId2"/>
    <p:sldId id="256" r:id="rId3"/>
    <p:sldId id="271" r:id="rId4"/>
    <p:sldId id="258" r:id="rId5"/>
    <p:sldId id="259" r:id="rId6"/>
    <p:sldId id="260" r:id="rId7"/>
    <p:sldId id="261" r:id="rId8"/>
    <p:sldId id="263" r:id="rId9"/>
    <p:sldId id="267" r:id="rId10"/>
    <p:sldId id="269" r:id="rId11"/>
    <p:sldId id="262" r:id="rId12"/>
    <p:sldId id="257" r:id="rId13"/>
    <p:sldId id="265" r:id="rId14"/>
    <p:sldId id="270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CC00"/>
    <a:srgbClr val="95DBB5"/>
    <a:srgbClr val="3CB371"/>
    <a:srgbClr val="D16E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84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6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4355E-30AD-481B-8800-A509D16B20D3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6B351-FB80-4EF7-B27F-EAE7125874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0068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D6B351-FB80-4EF7-B27F-EAE7125874E3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32139-8469-468D-BBBD-BD06EFC626CD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7FD76-B031-4377-9CA9-23D45172530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4.png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41.png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9.png"/><Relationship Id="rId10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2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gi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hyperlink" Target="Drawing%20ABS%20Value.ggb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jpeg"/><Relationship Id="rId5" Type="http://schemas.openxmlformats.org/officeDocument/2006/relationships/hyperlink" Target="Abs%20Value%20and%20Piecewise.tns" TargetMode="Externa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6122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>
                <a:solidFill>
                  <a:srgbClr val="9BBB59">
                    <a:lumMod val="50000"/>
                  </a:srgbClr>
                </a:solidFill>
              </a:rPr>
              <a:t>Chapter 7 Absolute Value and Reciprocal Func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51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7.2 Absolute Value Function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26532"/>
            <a:ext cx="1581150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18" y="1219200"/>
            <a:ext cx="473577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843" y="457200"/>
            <a:ext cx="3967957" cy="181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76" y="2801816"/>
            <a:ext cx="8735242" cy="1460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366643"/>
              </p:ext>
            </p:extLst>
          </p:nvPr>
        </p:nvGraphicFramePr>
        <p:xfrm>
          <a:off x="304800" y="1219200"/>
          <a:ext cx="3429000" cy="30734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78922"/>
                <a:gridCol w="1425039"/>
                <a:gridCol w="1425039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x</a:t>
                      </a:r>
                      <a:r>
                        <a:rPr lang="en-US" baseline="30000" dirty="0" smtClean="0"/>
                        <a:t>2 </a:t>
                      </a:r>
                      <a:r>
                        <a:rPr lang="en-US" baseline="0" dirty="0" smtClean="0"/>
                        <a:t>- 4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 anchor="b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|x</a:t>
                      </a:r>
                      <a:r>
                        <a:rPr lang="en-US" baseline="30000" dirty="0" smtClean="0"/>
                        <a:t>2 </a:t>
                      </a:r>
                      <a:r>
                        <a:rPr lang="en-US" baseline="0" dirty="0" smtClean="0"/>
                        <a:t>- 4</a:t>
                      </a:r>
                      <a:r>
                        <a:rPr lang="en-US" dirty="0" smtClean="0"/>
                        <a:t>|</a:t>
                      </a:r>
                      <a:endParaRPr lang="en-US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–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879685" y="22098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452735"/>
            <a:ext cx="8385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reate a Table of Values to Compare y = f(x) to y = | f(x) |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9685" y="2602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6" name="Rectangle 5"/>
          <p:cNvSpPr/>
          <p:nvPr/>
        </p:nvSpPr>
        <p:spPr>
          <a:xfrm>
            <a:off x="2879685" y="30596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4</a:t>
            </a:r>
          </a:p>
        </p:txBody>
      </p:sp>
      <p:sp>
        <p:nvSpPr>
          <p:cNvPr id="7" name="Rectangle 6"/>
          <p:cNvSpPr/>
          <p:nvPr/>
        </p:nvSpPr>
        <p:spPr>
          <a:xfrm>
            <a:off x="2879685" y="34406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0</a:t>
            </a:r>
          </a:p>
        </p:txBody>
      </p:sp>
      <p:sp>
        <p:nvSpPr>
          <p:cNvPr id="8" name="Rectangle 7"/>
          <p:cNvSpPr/>
          <p:nvPr/>
        </p:nvSpPr>
        <p:spPr>
          <a:xfrm>
            <a:off x="2879685" y="38978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5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91734"/>
            <a:ext cx="32004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82968"/>
            <a:ext cx="32004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32" y="1373066"/>
            <a:ext cx="32004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183357"/>
              </p:ext>
            </p:extLst>
          </p:nvPr>
        </p:nvGraphicFramePr>
        <p:xfrm>
          <a:off x="4779287" y="3161268"/>
          <a:ext cx="6794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9287" y="3161268"/>
                        <a:ext cx="6794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52151"/>
              </p:ext>
            </p:extLst>
          </p:nvPr>
        </p:nvGraphicFramePr>
        <p:xfrm>
          <a:off x="7318375" y="3103563"/>
          <a:ext cx="5603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8375" y="3103563"/>
                        <a:ext cx="5603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95136"/>
              </p:ext>
            </p:extLst>
          </p:nvPr>
        </p:nvGraphicFramePr>
        <p:xfrm>
          <a:off x="5803900" y="3138488"/>
          <a:ext cx="1039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03900" y="3138488"/>
                        <a:ext cx="10398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7115" y="76200"/>
            <a:ext cx="5299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art B: Abs of Quadratic Func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8065" y="4495800"/>
            <a:ext cx="8538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ompare and contrast the domain and range of the function and the absolute value of the function.</a:t>
            </a:r>
            <a:endParaRPr lang="en-US" sz="2400" b="1" dirty="0" smtClean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5479197"/>
            <a:ext cx="8538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What is the effect of the vertex of the original function when the absolute value is taken on the function?</a:t>
            </a:r>
            <a:endParaRPr lang="en-US" sz="2400" b="1" dirty="0" smtClean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36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200"/>
            <a:ext cx="8148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 an Absolute Value Function of the Form 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 =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x</a:t>
            </a:r>
            <a:r>
              <a:rPr lang="en-US" sz="2000" b="1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0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|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43491" y="838200"/>
            <a:ext cx="6033509" cy="707886"/>
            <a:chOff x="304800" y="838200"/>
            <a:chExt cx="6033509" cy="707886"/>
          </a:xfrm>
        </p:grpSpPr>
        <p:sp>
          <p:nvSpPr>
            <p:cNvPr id="3" name="TextBox 2"/>
            <p:cNvSpPr txBox="1"/>
            <p:nvPr/>
          </p:nvSpPr>
          <p:spPr>
            <a:xfrm>
              <a:off x="304800" y="838200"/>
              <a:ext cx="565250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Sketch the graph of the function</a:t>
              </a:r>
            </a:p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Express the function as a piecewise </a:t>
              </a:r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function</a:t>
              </a:r>
              <a:endParaRPr lang="en-US" sz="2000" b="1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5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342564"/>
                </p:ext>
              </p:extLst>
            </p:nvPr>
          </p:nvGraphicFramePr>
          <p:xfrm>
            <a:off x="4433309" y="838200"/>
            <a:ext cx="1905000" cy="455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5" name="Equation" r:id="rId3" imgW="1168200" imgH="279360" progId="Equation.DSMT4">
                    <p:embed/>
                  </p:oleObj>
                </mc:Choice>
                <mc:Fallback>
                  <p:oleObj name="Equation" r:id="rId3" imgW="116820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309" y="838200"/>
                          <a:ext cx="1905000" cy="455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381000" y="20574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. Graph y =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- 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191000"/>
            <a:ext cx="3810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. Reflect in 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axis the    part of the graph of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- 4 that is below               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axi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5924490"/>
            <a:ext cx="3813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.  Final graph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|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- 4 |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399" y="1828800"/>
            <a:ext cx="445981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3400" y="1828800"/>
            <a:ext cx="445981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828800"/>
            <a:ext cx="445981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43400" y="1828800"/>
            <a:ext cx="445981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66966"/>
              </p:ext>
            </p:extLst>
          </p:nvPr>
        </p:nvGraphicFramePr>
        <p:xfrm>
          <a:off x="1539240" y="2514600"/>
          <a:ext cx="1965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" y="2514600"/>
                        <a:ext cx="19659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84051"/>
              </p:ext>
            </p:extLst>
          </p:nvPr>
        </p:nvGraphicFramePr>
        <p:xfrm>
          <a:off x="1455738" y="3252788"/>
          <a:ext cx="18478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1" imgW="1143000" imgH="406080" progId="Equation.DSMT4">
                  <p:embed/>
                </p:oleObj>
              </mc:Choice>
              <mc:Fallback>
                <p:oleObj name="Equation" r:id="rId11" imgW="11430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252788"/>
                        <a:ext cx="18478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0218" y="3095655"/>
            <a:ext cx="83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0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int</a:t>
            </a:r>
            <a:endParaRPr lang="en-US" sz="2000" b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7800" y="2275729"/>
            <a:ext cx="110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ertex</a:t>
            </a:r>
            <a:endParaRPr lang="en-US" sz="2000" b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07018" y="2695545"/>
            <a:ext cx="142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(1.5, -6.25)</a:t>
            </a:r>
            <a:endParaRPr lang="en-US" sz="2000" b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3129"/>
              </p:ext>
            </p:extLst>
          </p:nvPr>
        </p:nvGraphicFramePr>
        <p:xfrm>
          <a:off x="6408448" y="4509819"/>
          <a:ext cx="2541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3" imgW="1600200" imgH="431800" progId="Equation.DSMT4">
                  <p:embed/>
                </p:oleObj>
              </mc:Choice>
              <mc:Fallback>
                <p:oleObj name="Equation" r:id="rId13" imgW="1600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448" y="4509819"/>
                        <a:ext cx="25415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64998" y="5731593"/>
            <a:ext cx="29504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How does this compare to the original function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7" grpId="0"/>
      <p:bldP spid="1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152400"/>
            <a:ext cx="465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press as a piecewise func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0999" y="971490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ritical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oints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51712"/>
              </p:ext>
            </p:extLst>
          </p:nvPr>
        </p:nvGraphicFramePr>
        <p:xfrm>
          <a:off x="2520083" y="838200"/>
          <a:ext cx="18463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3" imgW="1143000" imgH="660240" progId="Equation.DSMT4">
                  <p:embed/>
                </p:oleObj>
              </mc:Choice>
              <mc:Fallback>
                <p:oleObj name="Equation" r:id="rId3" imgW="11430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83" y="838200"/>
                        <a:ext cx="184638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057401" y="3165896"/>
            <a:ext cx="5943600" cy="449258"/>
            <a:chOff x="2057401" y="3165896"/>
            <a:chExt cx="5943600" cy="449258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057401" y="3200400"/>
              <a:ext cx="5943600" cy="0"/>
            </a:xfrm>
            <a:prstGeom prst="line">
              <a:avLst/>
            </a:prstGeom>
            <a:ln w="28575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178521" y="316589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33801" y="316733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81401" y="327660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-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02321" y="32766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4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19401" y="3276600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CC00"/>
                </a:solidFill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00601" y="3276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CC00"/>
                </a:solidFill>
                <a:latin typeface="Arial" pitchFamily="34" charset="0"/>
                <a:cs typeface="Arial" pitchFamily="34" charset="0"/>
              </a:rPr>
              <a:t>–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905255" y="3276600"/>
            <a:ext cx="333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CC00"/>
                </a:solidFill>
                <a:latin typeface="Arial" pitchFamily="34" charset="0"/>
                <a:cs typeface="Arial" pitchFamily="34" charset="0"/>
              </a:rPr>
              <a:t>+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8401" y="28194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8194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553201" y="28194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28194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00526" y="2800350"/>
          <a:ext cx="1352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6" y="2800350"/>
                        <a:ext cx="1352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09600" y="2743200"/>
          <a:ext cx="122612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122612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62000" y="5507038"/>
            <a:ext cx="2380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iecewise function: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2586"/>
              </p:ext>
            </p:extLst>
          </p:nvPr>
        </p:nvGraphicFramePr>
        <p:xfrm>
          <a:off x="3298825" y="5289550"/>
          <a:ext cx="45053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" name="Equation" r:id="rId12" imgW="2628720" imgH="507960" progId="Equation.DSMT4">
                  <p:embed/>
                </p:oleObj>
              </mc:Choice>
              <mc:Fallback>
                <p:oleObj name="Equation" r:id="rId12" imgW="262872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289550"/>
                        <a:ext cx="45053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19800" y="228601"/>
            <a:ext cx="2730498" cy="228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8333189" y="6383178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743200" y="530423"/>
            <a:ext cx="1481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ression = 0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74078" y="3409890"/>
            <a:ext cx="1284827" cy="707887"/>
            <a:chOff x="674078" y="3409890"/>
            <a:chExt cx="1284827" cy="707887"/>
          </a:xfrm>
        </p:grpSpPr>
        <p:sp>
          <p:nvSpPr>
            <p:cNvPr id="26" name="TextBox 25"/>
            <p:cNvSpPr txBox="1"/>
            <p:nvPr/>
          </p:nvSpPr>
          <p:spPr>
            <a:xfrm>
              <a:off x="685800" y="3409890"/>
              <a:ext cx="12731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i="1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- 3x - 4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4078" y="3810000"/>
              <a:ext cx="11288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xpression</a:t>
              </a:r>
            </a:p>
          </p:txBody>
        </p:sp>
      </p:grp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45231"/>
              </p:ext>
            </p:extLst>
          </p:nvPr>
        </p:nvGraphicFramePr>
        <p:xfrm>
          <a:off x="4800600" y="152400"/>
          <a:ext cx="1905000" cy="45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15" imgW="1168200" imgH="279360" progId="Equation.DSMT4">
                  <p:embed/>
                </p:oleObj>
              </mc:Choice>
              <mc:Fallback>
                <p:oleObj name="Equation" r:id="rId15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"/>
                        <a:ext cx="1905000" cy="455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3095525" y="2022764"/>
            <a:ext cx="3809729" cy="2396836"/>
          </a:xfrm>
          <a:custGeom>
            <a:avLst/>
            <a:gdLst>
              <a:gd name="connsiteX0" fmla="*/ 0 w 3034145"/>
              <a:gd name="connsiteY0" fmla="*/ 27709 h 3241972"/>
              <a:gd name="connsiteX1" fmla="*/ 1579418 w 3034145"/>
              <a:gd name="connsiteY1" fmla="*/ 3241963 h 3241972"/>
              <a:gd name="connsiteX2" fmla="*/ 3034145 w 3034145"/>
              <a:gd name="connsiteY2" fmla="*/ 0 h 3241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4145" h="3241972">
                <a:moveTo>
                  <a:pt x="0" y="27709"/>
                </a:moveTo>
                <a:cubicBezTo>
                  <a:pt x="536863" y="1637145"/>
                  <a:pt x="1073727" y="3246581"/>
                  <a:pt x="1579418" y="3241963"/>
                </a:cubicBezTo>
                <a:cubicBezTo>
                  <a:pt x="2085109" y="3237345"/>
                  <a:pt x="2791691" y="547254"/>
                  <a:pt x="3034145" y="0"/>
                </a:cubicBezTo>
              </a:path>
            </a:pathLst>
          </a:cu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30609" y="152400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98686" y="2145268"/>
            <a:ext cx="1781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&gt; 0, opens up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97995" y="4019490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-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02321" y="4019490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 &gt; 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572000" y="4648200"/>
            <a:ext cx="1263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1 &lt; x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8" grpId="0"/>
      <p:bldP spid="28" grpId="0"/>
      <p:bldP spid="23" grpId="0"/>
      <p:bldP spid="19" grpId="0" animBg="1"/>
      <p:bldP spid="20" grpId="0"/>
      <p:bldP spid="34" grpId="0"/>
      <p:bldP spid="36" grpId="0"/>
      <p:bldP spid="37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304799"/>
            <a:ext cx="821011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e Careful with Domai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absolute value function y = |-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8| and express it as a piecewise func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5735638"/>
            <a:ext cx="2380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iecewise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54774"/>
              </p:ext>
            </p:extLst>
          </p:nvPr>
        </p:nvGraphicFramePr>
        <p:xfrm>
          <a:off x="3135313" y="5518150"/>
          <a:ext cx="48307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3" imgW="2819160" imgH="507960" progId="Equation.DSMT4">
                  <p:embed/>
                </p:oleObj>
              </mc:Choice>
              <mc:Fallback>
                <p:oleObj name="Equation" r:id="rId3" imgW="2819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518150"/>
                        <a:ext cx="48307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33189" y="6474023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  <p:pic>
        <p:nvPicPr>
          <p:cNvPr id="23602" name="Picture 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42" y="4030790"/>
            <a:ext cx="2086733" cy="1490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0999" y="1584067"/>
            <a:ext cx="1725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omain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ritical point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73030"/>
              </p:ext>
            </p:extLst>
          </p:nvPr>
        </p:nvGraphicFramePr>
        <p:xfrm>
          <a:off x="1944688" y="1412875"/>
          <a:ext cx="29987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6" imgW="1854000" imgH="965160" progId="Equation.DSMT4">
                  <p:embed/>
                </p:oleObj>
              </mc:Choice>
              <mc:Fallback>
                <p:oleObj name="Equation" r:id="rId6" imgW="1854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412875"/>
                        <a:ext cx="2998787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276600" y="3581532"/>
            <a:ext cx="5943600" cy="449258"/>
            <a:chOff x="2057401" y="3165896"/>
            <a:chExt cx="5943600" cy="449258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2057401" y="3200400"/>
              <a:ext cx="5943600" cy="0"/>
            </a:xfrm>
            <a:prstGeom prst="line">
              <a:avLst/>
            </a:prstGeom>
            <a:ln w="28575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6178521" y="316589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33801" y="316733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81401" y="327660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-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02321" y="32766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4</a:t>
              </a:r>
            </a:p>
          </p:txBody>
        </p:sp>
      </p:grp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81071"/>
              </p:ext>
            </p:extLst>
          </p:nvPr>
        </p:nvGraphicFramePr>
        <p:xfrm>
          <a:off x="3429000" y="3178175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78175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43200" y="1143000"/>
            <a:ext cx="1481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ression = 0 </a:t>
            </a:r>
          </a:p>
        </p:txBody>
      </p:sp>
      <p:sp>
        <p:nvSpPr>
          <p:cNvPr id="28" name="Freeform 27"/>
          <p:cNvSpPr/>
          <p:nvPr/>
        </p:nvSpPr>
        <p:spPr>
          <a:xfrm flipV="1">
            <a:off x="4314724" y="2438400"/>
            <a:ext cx="3809729" cy="2396836"/>
          </a:xfrm>
          <a:custGeom>
            <a:avLst/>
            <a:gdLst>
              <a:gd name="connsiteX0" fmla="*/ 0 w 3034145"/>
              <a:gd name="connsiteY0" fmla="*/ 27709 h 3241972"/>
              <a:gd name="connsiteX1" fmla="*/ 1579418 w 3034145"/>
              <a:gd name="connsiteY1" fmla="*/ 3241963 h 3241972"/>
              <a:gd name="connsiteX2" fmla="*/ 3034145 w 3034145"/>
              <a:gd name="connsiteY2" fmla="*/ 0 h 3241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4145" h="3241972">
                <a:moveTo>
                  <a:pt x="0" y="27709"/>
                </a:moveTo>
                <a:cubicBezTo>
                  <a:pt x="536863" y="1637145"/>
                  <a:pt x="1073727" y="3246581"/>
                  <a:pt x="1579418" y="3241963"/>
                </a:cubicBezTo>
                <a:cubicBezTo>
                  <a:pt x="2085109" y="3237345"/>
                  <a:pt x="2791691" y="547254"/>
                  <a:pt x="3034145" y="0"/>
                </a:cubicBezTo>
              </a:path>
            </a:pathLst>
          </a:cu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30609" y="2526268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x</a:t>
            </a:r>
            <a:r>
              <a:rPr lang="en-US" smtClean="0">
                <a:latin typeface="Arial" pitchFamily="34" charset="0"/>
                <a:cs typeface="Arial" pitchFamily="34" charset="0"/>
              </a:rPr>
              <a:t>-intercept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98686" y="2983468"/>
            <a:ext cx="2076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&lt; 0, opens dow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731582" y="3709068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-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116918" y="3753609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 &gt; 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616656" y="3871417"/>
            <a:ext cx="1263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2 &lt; x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4</a:t>
            </a: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36882"/>
              </p:ext>
            </p:extLst>
          </p:nvPr>
        </p:nvGraphicFramePr>
        <p:xfrm>
          <a:off x="7571189" y="3127177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189" y="3127177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29205"/>
              </p:ext>
            </p:extLst>
          </p:nvPr>
        </p:nvGraphicFramePr>
        <p:xfrm>
          <a:off x="5648325" y="3184525"/>
          <a:ext cx="1200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184525"/>
                        <a:ext cx="12001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97700" y="1250722"/>
            <a:ext cx="110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ertex</a:t>
            </a:r>
            <a:endParaRPr lang="en-US" sz="2000" b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76918" y="1670538"/>
            <a:ext cx="1426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(1, </a:t>
            </a:r>
            <a:r>
              <a:rPr lang="en-US" sz="20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000" b="1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44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4" grpId="0"/>
      <p:bldP spid="28" grpId="0" animBg="1"/>
      <p:bldP spid="29" grpId="0"/>
      <p:bldP spid="30" grpId="0"/>
      <p:bldP spid="31" grpId="0"/>
      <p:bldP spid="32" grpId="0"/>
      <p:bldP spid="33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5334000" cy="367129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BA131A"/>
                </a:solidFill>
                <a:latin typeface="Arial - 48"/>
              </a:rPr>
              <a:t>Absolute Value as a Piecewise Function</a:t>
            </a:r>
            <a:endParaRPr lang="en-US" sz="2000" b="1" dirty="0">
              <a:solidFill>
                <a:srgbClr val="BA131A"/>
              </a:solidFill>
              <a:latin typeface="Arial - 4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81000"/>
            <a:ext cx="7082790" cy="305573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Match the piecewise definition with the graph of an absolute value function.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45770" y="4864976"/>
            <a:ext cx="208026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663690" y="4876800"/>
            <a:ext cx="208026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543300" y="4870888"/>
            <a:ext cx="208026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MSOfficePNG(23).png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2514600"/>
            <a:ext cx="2583409" cy="205740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pic>
        <p:nvPicPr>
          <p:cNvPr id="18" name="Picture 17" descr="NBKTemp(19150).png"/>
          <p:cNvPicPr>
            <a:picLocks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12491" y="508410"/>
            <a:ext cx="4069309" cy="253959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pic>
        <p:nvPicPr>
          <p:cNvPr id="19" name="Picture 18" descr="MSOfficePNG(32).png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48990" y="2490952"/>
            <a:ext cx="2520886" cy="2006832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pic>
        <p:nvPicPr>
          <p:cNvPr id="21" name="Picture 20" descr="MSOfficePNG(33).png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46520" y="2496864"/>
            <a:ext cx="2583409" cy="205740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pic>
        <p:nvPicPr>
          <p:cNvPr id="22" name="Picture 21" descr="NBKTemp(6582).png"/>
          <p:cNvPicPr>
            <a:picLocks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609600" y="352078"/>
            <a:ext cx="4246245" cy="2848322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pic>
        <p:nvPicPr>
          <p:cNvPr id="28" name="Picture 27" descr="NBKTemp(29963).png"/>
          <p:cNvPicPr>
            <a:picLocks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8800" y="504479"/>
            <a:ext cx="4038600" cy="2543522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sp>
        <p:nvSpPr>
          <p:cNvPr id="16" name="TextBox 15"/>
          <p:cNvSpPr txBox="1"/>
          <p:nvPr/>
        </p:nvSpPr>
        <p:spPr>
          <a:xfrm>
            <a:off x="8239598" y="6378796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smtClean="0">
                <a:latin typeface="Arial" pitchFamily="34" charset="0"/>
                <a:cs typeface="Arial" pitchFamily="34" charset="0"/>
              </a:rPr>
              <a:t>1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13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0.68455 0.563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19" y="2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37743 0.5518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72" y="27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35417 0.5631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08" y="2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87809" y="609600"/>
            <a:ext cx="57351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: Part B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5608" y="1733490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2286000"/>
            <a:ext cx="45434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75: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4, 7b, 8b,c,d, 10a,c, 11b,d, 13, 15, 20,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33189" y="6383178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85762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7947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.2 Graph an Absolute Value Function</a:t>
            </a:r>
            <a:endParaRPr lang="en-US" sz="3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1143000"/>
            <a:ext cx="5943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bsolute value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is defined as the distance from zero in the number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line.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solute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value of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6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6,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and absolute value of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6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6, Both are 6 units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from zero in the number lin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0" name="AutoShape 6" descr="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"/>
          <p:cNvSpPr>
            <a:spLocks noChangeAspect="1" noChangeArrowheads="1"/>
          </p:cNvSpPr>
          <p:nvPr/>
        </p:nvSpPr>
        <p:spPr bwMode="auto">
          <a:xfrm>
            <a:off x="63500" y="-771525"/>
            <a:ext cx="2857500" cy="1600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2" name="AutoShape 8" descr="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"/>
          <p:cNvSpPr>
            <a:spLocks noChangeAspect="1" noChangeArrowheads="1"/>
          </p:cNvSpPr>
          <p:nvPr/>
        </p:nvSpPr>
        <p:spPr bwMode="auto">
          <a:xfrm>
            <a:off x="63500" y="-771525"/>
            <a:ext cx="2857500" cy="1600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" name="AutoShape 10" descr="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"/>
          <p:cNvSpPr>
            <a:spLocks noChangeAspect="1" noChangeArrowheads="1"/>
          </p:cNvSpPr>
          <p:nvPr/>
        </p:nvSpPr>
        <p:spPr bwMode="auto">
          <a:xfrm>
            <a:off x="63500" y="-771525"/>
            <a:ext cx="2857500" cy="1600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6" name="AutoShape 12" descr="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"/>
          <p:cNvSpPr>
            <a:spLocks noChangeAspect="1" noChangeArrowheads="1"/>
          </p:cNvSpPr>
          <p:nvPr/>
        </p:nvSpPr>
        <p:spPr bwMode="auto">
          <a:xfrm>
            <a:off x="63500" y="-771525"/>
            <a:ext cx="2857500" cy="16002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41" name="Picture 17" descr="http://t0.gstatic.com/images?q=tbn:ANd9GcSg12fd-_EWctC3fKmrxpHKxaU4_wlXtBa7c5XqFK83AmjtlnumS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838200"/>
            <a:ext cx="2286000" cy="3051928"/>
          </a:xfrm>
          <a:prstGeom prst="rect">
            <a:avLst/>
          </a:prstGeom>
          <a:noFill/>
        </p:spPr>
      </p:pic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33400" y="4953000"/>
          <a:ext cx="4527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2641320" imgH="533160" progId="Equation.DSMT4">
                  <p:embed/>
                </p:oleObj>
              </mc:Choice>
              <mc:Fallback>
                <p:oleObj name="Equation" r:id="rId4" imgW="2641320" imgH="533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4527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" name="Picture 20" descr="http://www.mathsisfun.com/numbers/images/absolute-value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2514600"/>
            <a:ext cx="6324600" cy="1198215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457200" y="4267200"/>
            <a:ext cx="2661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iecewise Defini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pic>
        <p:nvPicPr>
          <p:cNvPr id="1081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003" y="4267200"/>
            <a:ext cx="3219397" cy="162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36657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xpress the distance between the two points, -6 and 6, using absolute value in two ways.</a:t>
            </a:r>
          </a:p>
        </p:txBody>
      </p:sp>
      <p:pic>
        <p:nvPicPr>
          <p:cNvPr id="3" name="Picture 20" descr="http://www.mathsisfun.com/numbers/images/absolute-valu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6324600" cy="1198215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39018"/>
              </p:ext>
            </p:extLst>
          </p:nvPr>
        </p:nvGraphicFramePr>
        <p:xfrm>
          <a:off x="1600200" y="3200400"/>
          <a:ext cx="14339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583920" imgH="279360" progId="Equation.DSMT4">
                  <p:embed/>
                </p:oleObj>
              </mc:Choice>
              <mc:Fallback>
                <p:oleObj name="Equation" r:id="rId4" imgW="5839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143394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98878"/>
              </p:ext>
            </p:extLst>
          </p:nvPr>
        </p:nvGraphicFramePr>
        <p:xfrm>
          <a:off x="5108575" y="3276600"/>
          <a:ext cx="1120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276600"/>
                        <a:ext cx="11207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8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04800" y="1219200"/>
          <a:ext cx="3276600" cy="30734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53192"/>
                <a:gridCol w="1361704"/>
                <a:gridCol w="1361704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| 2x – 4|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b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| 2x – 4|</a:t>
                      </a:r>
                      <a:endParaRPr lang="en-US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–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990600"/>
            <a:ext cx="418676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0" y="76200"/>
            <a:ext cx="407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 an Absolute Value Function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33400"/>
            <a:ext cx="4989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ethod 1:  Sketch Using a Table of Valu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1219200"/>
          <a:ext cx="3276600" cy="30734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553192"/>
                <a:gridCol w="1361704"/>
                <a:gridCol w="1361704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| 2x – 4|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b">
                    <a:solidFill>
                      <a:srgbClr val="95DBB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| 2x – 4|</a:t>
                      </a:r>
                      <a:endParaRPr lang="en-US" dirty="0"/>
                    </a:p>
                  </a:txBody>
                  <a:tcPr anchor="ctr">
                    <a:solidFill>
                      <a:srgbClr val="95DBB5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–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2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-2</a:t>
                      </a:r>
                      <a:r>
                        <a:rPr lang="en-US" dirty="0" smtClean="0"/>
                        <a:t>) - 4|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2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0" dirty="0" smtClean="0"/>
                        <a:t> – 4|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2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dirty="0" smtClean="0"/>
                        <a:t>) - 4|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2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dirty="0" smtClean="0"/>
                        <a:t>) – 4|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</a:tr>
              <a:tr h="431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|2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r>
                        <a:rPr lang="en-US" dirty="0" smtClean="0"/>
                        <a:t>) – 4|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990600"/>
            <a:ext cx="418676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990600"/>
            <a:ext cx="4186767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000" y="4800600"/>
          <a:ext cx="254149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7" imgW="1600200" imgH="431640" progId="Equation.DSMT4">
                  <p:embed/>
                </p:oleObj>
              </mc:Choice>
              <mc:Fallback>
                <p:oleObj name="Equation" r:id="rId7" imgW="1600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254149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81400" y="48006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 occurs at the point (2, 0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81400" y="5193268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 occurs at the point (0, 4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" y="56388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intercept of the linear function is 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intercept of the corresponding absolute value function.  This point  may be called an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variant poin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1176" y="124535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i="1" dirty="0"/>
              <a:t>y</a:t>
            </a:r>
            <a:r>
              <a:rPr lang="en-US" b="1" dirty="0"/>
              <a:t> = | 2x – 4|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80379"/>
              </p:ext>
            </p:extLst>
          </p:nvPr>
        </p:nvGraphicFramePr>
        <p:xfrm>
          <a:off x="7162799" y="2108200"/>
          <a:ext cx="95794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799" y="2108200"/>
                        <a:ext cx="95794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65170"/>
              </p:ext>
            </p:extLst>
          </p:nvPr>
        </p:nvGraphicFramePr>
        <p:xfrm>
          <a:off x="3657600" y="2009775"/>
          <a:ext cx="14525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600" y="2009775"/>
                        <a:ext cx="145256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72200" y="333345"/>
            <a:ext cx="1425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tinu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200"/>
            <a:ext cx="407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 an Absolute Value Function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799" y="685800"/>
            <a:ext cx="83429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ethod 2:  Using the Graph of the Linear Function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2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- 4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600200"/>
            <a:ext cx="4191000" cy="3508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04799" y="1600200"/>
            <a:ext cx="2754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.  Graph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2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- 4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600200"/>
            <a:ext cx="4191000" cy="3508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04799" y="3409890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.  Reflect in 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axis the part of the graph of 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2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4 that is below 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axis. 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600200"/>
            <a:ext cx="4191000" cy="3508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600200"/>
            <a:ext cx="4191000" cy="3508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04799" y="4857690"/>
            <a:ext cx="3280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.  Final graph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|2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4|</a:t>
            </a:r>
          </a:p>
        </p:txBody>
      </p:sp>
      <p:pic>
        <p:nvPicPr>
          <p:cNvPr id="16392" name="Picture 8" descr="http://t2.gstatic.com/images?q=tbn:ANd9GcQtTKkhH3HcnFXJWfIwISjv0oBKuKFOwcmyLCF5PGJEwGmXuQfv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0" y="5583087"/>
            <a:ext cx="1143000" cy="114300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62000" y="2057400"/>
            <a:ext cx="1204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Slope = 2</a:t>
            </a:r>
          </a:p>
          <a:p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56635" y="641831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91309" y="106978"/>
            <a:ext cx="1327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y</a:t>
            </a:r>
            <a:r>
              <a:rPr lang="en-US" dirty="0"/>
              <a:t> = | 2x – 4|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4344" y="2438400"/>
            <a:ext cx="1845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Y-intercept = -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4735" y="2860733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 =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"/>
            <a:ext cx="465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press as a piecewise function.</a:t>
            </a:r>
          </a:p>
        </p:txBody>
      </p:sp>
      <p:sp>
        <p:nvSpPr>
          <p:cNvPr id="3" name="Rectangle 2"/>
          <p:cNvSpPr/>
          <p:nvPr/>
        </p:nvSpPr>
        <p:spPr>
          <a:xfrm>
            <a:off x="4866520" y="169652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= |2</a:t>
            </a:r>
            <a:r>
              <a:rPr lang="en-US" sz="24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– 4|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0763" y="685800"/>
            <a:ext cx="5578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ecall the basic definition of absolute value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600200" y="1295400"/>
          <a:ext cx="2111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21113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24400" y="1143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expression in the abs is a line with a slope of +1 and x-intercept of 0.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5613737"/>
            <a:ext cx="7696200" cy="10156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ote that 0 is the invariant point and can be determined by making the expression contained within the absolute value symbols equal to 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2362200"/>
            <a:ext cx="1494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unction piec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133600" y="2711964"/>
            <a:ext cx="2514600" cy="1068288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4875" y="3550623"/>
            <a:ext cx="3076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omain x &lt; 0 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has negative y-values,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4187932"/>
            <a:ext cx="3958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It must be reflected in the x-axis, multiply by -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378678" y="3183080"/>
            <a:ext cx="298480" cy="387442"/>
            <a:chOff x="4597878" y="2438400"/>
            <a:chExt cx="298480" cy="387442"/>
          </a:xfrm>
        </p:grpSpPr>
        <p:sp>
          <p:nvSpPr>
            <p:cNvPr id="19" name="Oval 18"/>
            <p:cNvSpPr/>
            <p:nvPr/>
          </p:nvSpPr>
          <p:spPr>
            <a:xfrm>
              <a:off x="4698522" y="243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97878" y="2487288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304800" y="3224776"/>
            <a:ext cx="6324600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16830" y="3401245"/>
            <a:ext cx="3076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omain x &gt; 0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91593" y="2438400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−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421045" y="245006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/>
      <p:bldP spid="12" grpId="0" animBg="1"/>
      <p:bldP spid="14" grpId="0"/>
      <p:bldP spid="16" grpId="0"/>
      <p:bldP spid="17" grpId="0"/>
      <p:bldP spid="2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971800" y="5562600"/>
          <a:ext cx="3090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1803240" imgH="457200" progId="Equation.DSMT4">
                  <p:embed/>
                </p:oleObj>
              </mc:Choice>
              <mc:Fallback>
                <p:oleObj name="Equation" r:id="rId3" imgW="180324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30908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24000" y="3124200"/>
            <a:ext cx="2667000" cy="369332"/>
          </a:xfrm>
          <a:prstGeom prst="rect">
            <a:avLst/>
          </a:prstGeom>
          <a:ln w="317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omain x &lt; 2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52400"/>
            <a:ext cx="465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press as a piecewise fun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866520" y="169652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= |2</a:t>
            </a:r>
            <a:r>
              <a:rPr lang="en-US" sz="24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– 4|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" y="609600"/>
            <a:ext cx="33746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nvariant point:  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express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0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- intercept           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4 = 0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                        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57800" y="3124200"/>
            <a:ext cx="3352800" cy="369332"/>
          </a:xfrm>
          <a:prstGeom prst="rect">
            <a:avLst/>
          </a:prstGeom>
          <a:ln w="317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Domain x &gt; 2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914400" y="4953000"/>
            <a:ext cx="52838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s a piecewise functi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|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4| would be</a:t>
            </a:r>
            <a:endParaRPr lang="en-US" sz="2000" dirty="0" smtClean="0"/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 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97878" y="2438400"/>
            <a:ext cx="298480" cy="387442"/>
            <a:chOff x="4597878" y="2438400"/>
            <a:chExt cx="298480" cy="387442"/>
          </a:xfrm>
        </p:grpSpPr>
        <p:sp>
          <p:nvSpPr>
            <p:cNvPr id="8" name="Oval 7"/>
            <p:cNvSpPr/>
            <p:nvPr/>
          </p:nvSpPr>
          <p:spPr>
            <a:xfrm>
              <a:off x="4698522" y="24384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597878" y="2487288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1524000" y="2480096"/>
            <a:ext cx="6324600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00356" y="2514600"/>
            <a:ext cx="6081790" cy="621268"/>
            <a:chOff x="500356" y="2514600"/>
            <a:chExt cx="6081790" cy="621268"/>
          </a:xfrm>
        </p:grpSpPr>
        <p:sp>
          <p:nvSpPr>
            <p:cNvPr id="10" name="TextBox 9"/>
            <p:cNvSpPr txBox="1"/>
            <p:nvPr/>
          </p:nvSpPr>
          <p:spPr>
            <a:xfrm>
              <a:off x="6248400" y="2514600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+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25146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–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3894" y="2590800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2x - 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0356" y="2828091"/>
              <a:ext cx="11288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xpression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09148" y="1761291"/>
            <a:ext cx="6338007" cy="677109"/>
            <a:chOff x="509148" y="1761291"/>
            <a:chExt cx="6338007" cy="677109"/>
          </a:xfrm>
        </p:grpSpPr>
        <p:sp>
          <p:nvSpPr>
            <p:cNvPr id="12" name="Rectangle 11"/>
            <p:cNvSpPr/>
            <p:nvPr/>
          </p:nvSpPr>
          <p:spPr>
            <a:xfrm>
              <a:off x="2337948" y="2057400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−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(2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 4)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867400" y="2069068"/>
              <a:ext cx="9797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(2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 4)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9148" y="1981200"/>
              <a:ext cx="94448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|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- 4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| 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11363" y="1761291"/>
              <a:ext cx="1494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unction pieces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486400" y="600081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ression</a:t>
            </a:r>
          </a:p>
        </p:txBody>
      </p:sp>
      <p:pic>
        <p:nvPicPr>
          <p:cNvPr id="6" name="Picture 5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977361"/>
            <a:ext cx="440942" cy="960385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 flipV="1">
            <a:off x="3755642" y="1981200"/>
            <a:ext cx="1954218" cy="1000779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00873" y="907858"/>
            <a:ext cx="1396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lope posi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build="p"/>
      <p:bldP spid="22" grpId="0" animBg="1"/>
      <p:bldP spid="23" grpId="0"/>
      <p:bldP spid="25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0076" y="304800"/>
            <a:ext cx="701992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e Careful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absolute value function y = |-2x + 3| and express it as a piecewise func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9800" y="1676400"/>
            <a:ext cx="1423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x-intercept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84822"/>
              </p:ext>
            </p:extLst>
          </p:nvPr>
        </p:nvGraphicFramePr>
        <p:xfrm>
          <a:off x="6345238" y="2209800"/>
          <a:ext cx="12541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3" imgW="749160" imgH="609480" progId="Equation.DSMT4">
                  <p:embed/>
                </p:oleObj>
              </mc:Choice>
              <mc:Fallback>
                <p:oleObj name="Equation" r:id="rId3" imgW="7491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2209800"/>
                        <a:ext cx="12541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096000" y="4016618"/>
            <a:ext cx="2362200" cy="707782"/>
            <a:chOff x="6096000" y="4016618"/>
            <a:chExt cx="2362200" cy="707782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096000" y="4057650"/>
              <a:ext cx="2362200" cy="0"/>
            </a:xfrm>
            <a:prstGeom prst="line">
              <a:avLst/>
            </a:prstGeom>
            <a:ln w="28575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7162800" y="4016618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73623"/>
                </p:ext>
              </p:extLst>
            </p:nvPr>
          </p:nvGraphicFramePr>
          <p:xfrm>
            <a:off x="7024688" y="4133850"/>
            <a:ext cx="2286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8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4688" y="4133850"/>
                          <a:ext cx="22860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365631" y="4095690"/>
            <a:ext cx="1650018" cy="432407"/>
            <a:chOff x="6365631" y="4095690"/>
            <a:chExt cx="1650018" cy="432407"/>
          </a:xfrm>
        </p:grpSpPr>
        <p:sp>
          <p:nvSpPr>
            <p:cNvPr id="12" name="TextBox 11"/>
            <p:cNvSpPr txBox="1"/>
            <p:nvPr/>
          </p:nvSpPr>
          <p:spPr>
            <a:xfrm>
              <a:off x="7746023" y="409569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-</a:t>
              </a:r>
              <a:endParaRPr lang="en-US" sz="2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65631" y="4127987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+</a:t>
              </a:r>
              <a:endParaRPr lang="en-US" sz="2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7277100" y="3371850"/>
            <a:ext cx="1215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 (-2x+3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3412578"/>
            <a:ext cx="1221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-2x+3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5257800"/>
            <a:ext cx="2380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iecewise function: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49396"/>
              </p:ext>
            </p:extLst>
          </p:nvPr>
        </p:nvGraphicFramePr>
        <p:xfrm>
          <a:off x="3581400" y="4778375"/>
          <a:ext cx="32432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7" imgW="1892160" imgH="838080" progId="Equation.DSMT4">
                  <p:embed/>
                </p:oleObj>
              </mc:Choice>
              <mc:Fallback>
                <p:oleObj name="Equation" r:id="rId7" imgW="189216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78375"/>
                        <a:ext cx="3243263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785563" y="3461207"/>
            <a:ext cx="920622" cy="133356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603" name="Picture 9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7" y="1676400"/>
            <a:ext cx="2996643" cy="2140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825916" y="1243518"/>
            <a:ext cx="1882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lope negative</a:t>
            </a:r>
          </a:p>
        </p:txBody>
      </p:sp>
      <p:sp>
        <p:nvSpPr>
          <p:cNvPr id="7" name="Rectangle 6"/>
          <p:cNvSpPr/>
          <p:nvPr/>
        </p:nvSpPr>
        <p:spPr>
          <a:xfrm>
            <a:off x="5288727" y="4425435"/>
            <a:ext cx="1806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Domain x &lt;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3/2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852929" y="4425435"/>
            <a:ext cx="960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&gt; 3/2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3515"/>
              </p:ext>
            </p:extLst>
          </p:nvPr>
        </p:nvGraphicFramePr>
        <p:xfrm>
          <a:off x="600076" y="4016618"/>
          <a:ext cx="2541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10" imgW="1600200" imgH="431800" progId="Equation.DSMT4">
                  <p:embed/>
                </p:oleObj>
              </mc:Choice>
              <mc:Fallback>
                <p:oleObj name="Equation" r:id="rId10" imgW="1600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" y="4016618"/>
                        <a:ext cx="25415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  <p:bldP spid="14" grpId="0"/>
      <p:bldP spid="20" grpId="0"/>
      <p:bldP spid="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905608" y="3483114"/>
            <a:ext cx="6333392" cy="2384286"/>
            <a:chOff x="905608" y="3483114"/>
            <a:chExt cx="6333392" cy="2384286"/>
          </a:xfrm>
        </p:grpSpPr>
        <p:sp>
          <p:nvSpPr>
            <p:cNvPr id="2" name="Rectangle 1"/>
            <p:cNvSpPr/>
            <p:nvPr/>
          </p:nvSpPr>
          <p:spPr>
            <a:xfrm>
              <a:off x="1471779" y="3483114"/>
              <a:ext cx="5767221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Assignment: Part A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905608" y="4607004"/>
              <a:ext cx="27061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Suggested Questions: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14400" y="5159514"/>
              <a:ext cx="421942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Page 375:</a:t>
              </a:r>
            </a:p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1a, 2, 3, 5a,b, 6a,c,e, 9a,b, 12, 16,  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28601" y="298818"/>
            <a:ext cx="1864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rue or Fals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82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ai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function y = x + 2 is always the same as th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ai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function y = |x + 2|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057400"/>
            <a:ext cx="85379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rang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function y = x + 2 is always the same as the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rang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function y = |x + 2|.</a:t>
            </a:r>
          </a:p>
        </p:txBody>
      </p:sp>
      <p:sp>
        <p:nvSpPr>
          <p:cNvPr id="8" name="Rectangle 7"/>
          <p:cNvSpPr/>
          <p:nvPr/>
        </p:nvSpPr>
        <p:spPr>
          <a:xfrm>
            <a:off x="4648200" y="1192143"/>
            <a:ext cx="672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28176" y="2411343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al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33189" y="6383178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12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4</TotalTime>
  <Words>980</Words>
  <Application>Microsoft Office PowerPoint</Application>
  <PresentationFormat>On-screen Show (4:3)</PresentationFormat>
  <Paragraphs>191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113</cp:revision>
  <dcterms:created xsi:type="dcterms:W3CDTF">2011-11-02T18:01:33Z</dcterms:created>
  <dcterms:modified xsi:type="dcterms:W3CDTF">2012-05-06T01:00:07Z</dcterms:modified>
</cp:coreProperties>
</file>